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5755"/>
  </p:normalViewPr>
  <p:slideViewPr>
    <p:cSldViewPr snapToGrid="0">
      <p:cViewPr varScale="1">
        <p:scale>
          <a:sx n="110" d="100"/>
          <a:sy n="110" d="100"/>
        </p:scale>
        <p:origin x="63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42C99-4C86-0EDC-CBE1-41330C3178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A1F124-07A3-4E30-EE33-E504DF9C5C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7E68B-1E3E-496F-3895-6988DA003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E7EA0-C867-FA2D-FEA9-D09A84304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44DEDD-0689-45F6-89C1-96E6B1DFF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3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58AE5-AB30-4DF4-FF83-EFBD92E42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371580-02FF-114F-5062-6825EB1DEF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97EB7D-5D65-F205-681C-18ADBF2CD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388118-D5C5-8A55-5ACA-E849EF7A7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1BD91-FE20-BAA9-6C08-8E7018DC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837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F78293-E500-0F54-C750-97104A1BFD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1E9AFC-7854-266A-D0BB-2C463E6514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EE8E5B-7305-916F-8151-68B981E775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99CAB5-6A83-D2D8-E37A-150D3160A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DAC29-BB32-EB0D-50C7-C21B646AC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072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120A9-D8A6-5C2B-6965-D0405F44D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38B57-BA0D-3D7C-3149-57E5776270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902D7F-9358-9145-9605-DF2C7EA48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D7759-A39E-870C-FD6B-CC9D01CFB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256D07-22EE-2936-616F-9D83BFB71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956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0EA51-CDF6-0150-1F5E-BE6B08916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82D113-5AAE-6E05-C4A4-BA5E31942B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828DE-9F60-D0A5-1602-17F039C0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C7A55-4BAB-9707-D13B-4C16C8DFF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F4B940-DEF9-ED29-8437-4F83A97D5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40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B1611-E0F8-CE15-F78F-C6D550284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A7A5F5-2645-FB78-CCDA-E84F85E095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85EDE2-38D8-FC0C-EE6B-D35B70FEE8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6039F9-736F-01FA-A5C3-88CE91935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B30B99-439D-E91D-0FA9-1D7D9594E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F1FDC7-A4C6-1B9D-B2EB-A6FFC034B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32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A64F8-AE55-B1E6-9685-A549F21D3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AE2274-CD81-C9CD-E59D-602EB0637E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7E9059-A787-129E-ACA5-D6F3E8A3FC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55D038-9403-D120-9F24-9BF3E020B5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11BD14-D4E0-C530-31AF-75A3AC7438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F02575A-B163-7A63-7C4E-3A1F40768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C18901F-15B9-A2ED-2966-E026D414E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D719E1-B89E-20C1-7101-5624E7D0E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696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A5B9-B7BE-4721-4A1B-2CB5194B3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438B38-B462-8E4E-C72E-C2B9F48DC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775643-48FE-9274-24DB-AF90A9297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5B8374-7504-C0DE-A50F-173D775D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935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D6C5F9-1829-FB09-7A47-84C8BEBD2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031008-ACB5-135E-7E76-90909D9ED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DA09E-0FB1-7BEA-5106-6A55088A0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69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A2958-93CD-FA4D-DD4A-E0E5E30C0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F62DCB-7381-FA2B-0E00-41D91BE260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92EAE8-DE1A-A0F4-8556-637B22A4A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1FEB11-1AC4-85BE-367C-63D27DAB1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C6C2AC-BE2D-835F-11EA-6C1C5DF66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7CFF42-A147-C0BF-2C3C-623BA4E98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965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934B2-8A7E-6F74-93DC-A8524F890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715DC05-02A9-ACD4-E557-372E02ACE2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9213D3-6D07-B247-1022-47674B2727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0FB5CA-A360-C5E5-2A35-3F9E87D9E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2080C7-F34F-9F2A-9089-A8C9932C5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83D1A0-BCE5-2E82-4556-D1F803194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554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98A4F-2CFF-A9B9-F1FA-89E41A7DF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69BA4D-B50A-9950-50A9-CDB139C154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88214-3534-0A24-75D3-E510B0111A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1D44B-AABD-B74A-8506-F308D536E572}" type="datetimeFigureOut">
              <a:rPr lang="en-US" smtClean="0"/>
              <a:t>12/6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6E4438-7D3F-BEFE-3F25-46A2AEE449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D6795-632C-E2F9-F14B-C9AFC02B0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76F65-324D-C544-BC60-4A829A33FA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84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E6BF6-EA2A-B3AF-6FB0-1646470970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4"/>
            <a:ext cx="10515600" cy="1325563"/>
          </a:xfrm>
        </p:spPr>
        <p:txBody>
          <a:bodyPr/>
          <a:lstStyle/>
          <a:p>
            <a:r>
              <a:rPr lang="en-US" dirty="0"/>
              <a:t>Latihan </a:t>
            </a:r>
            <a:r>
              <a:rPr lang="en-US" dirty="0" err="1"/>
              <a:t>Soal</a:t>
            </a:r>
            <a:r>
              <a:rPr lang="en-US" dirty="0"/>
              <a:t> E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84F09-29D8-EE1A-4BFD-4DFF2FA58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8492"/>
            <a:ext cx="10515600" cy="4938472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err="1"/>
              <a:t>Tentukan</a:t>
            </a:r>
            <a:r>
              <a:rPr lang="en-US" dirty="0"/>
              <a:t> eigenvalues dan eigenvector </a:t>
            </a:r>
            <a:r>
              <a:rPr lang="en-US" dirty="0" err="1"/>
              <a:t>dari</a:t>
            </a:r>
            <a:endParaRPr lang="en-US" dirty="0"/>
          </a:p>
          <a:p>
            <a:pPr marL="914400" lvl="1" indent="-457200">
              <a:buFont typeface="+mj-lt"/>
              <a:buAutoNum type="alphaLcParenR"/>
            </a:pPr>
            <a:r>
              <a:rPr lang="en-US" dirty="0" err="1"/>
              <a:t>Matrik</a:t>
            </a:r>
            <a:endParaRPr lang="en-US" dirty="0"/>
          </a:p>
          <a:p>
            <a:pPr marL="914400" lvl="1" indent="-457200">
              <a:buFont typeface="+mj-lt"/>
              <a:buAutoNum type="alphaLcParenR"/>
            </a:pPr>
            <a:endParaRPr lang="en-US" dirty="0"/>
          </a:p>
          <a:p>
            <a:pPr marL="914400" lvl="1" indent="-457200">
              <a:buFont typeface="+mj-lt"/>
              <a:buAutoNum type="alphaLcParenR"/>
            </a:pPr>
            <a:endParaRPr lang="en-US" dirty="0"/>
          </a:p>
          <a:p>
            <a:pPr marL="914400" lvl="1" indent="-457200">
              <a:buFont typeface="+mj-lt"/>
              <a:buAutoNum type="alphaLcParenR"/>
            </a:pPr>
            <a:r>
              <a:rPr lang="en-US" dirty="0" err="1"/>
              <a:t>Matrik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Matrik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914400" lvl="1" indent="-457200">
              <a:spcBef>
                <a:spcPct val="20000"/>
              </a:spcBef>
              <a:buFont typeface="+mj-lt"/>
              <a:buAutoNum type="alphaLcParenR"/>
            </a:pPr>
            <a:r>
              <a:rPr lang="en-US" altLang="zh-TW" dirty="0"/>
              <a:t>Show that the matrix is diagonalizable.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lphaLcParenR"/>
            </a:pPr>
            <a:r>
              <a:rPr lang="en-US" altLang="zh-TW" dirty="0"/>
              <a:t>Find a diagonal matrix D that is similar to A.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lphaLcParenR"/>
            </a:pPr>
            <a:r>
              <a:rPr lang="en-US" altLang="zh-TW" dirty="0"/>
              <a:t>Determine the similarity transformation that diagonalizes A.</a:t>
            </a:r>
            <a:endParaRPr lang="en-US" dirty="0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161099D1-1E1D-4DC6-4A75-CE452F36B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15477"/>
              </p:ext>
            </p:extLst>
          </p:nvPr>
        </p:nvGraphicFramePr>
        <p:xfrm>
          <a:off x="2828804" y="1590298"/>
          <a:ext cx="1651965" cy="7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294300" imgH="20485100" progId="Equation.DSMT4">
                  <p:embed/>
                </p:oleObj>
              </mc:Choice>
              <mc:Fallback>
                <p:oleObj name="Equation" r:id="rId2" imgW="43294300" imgH="20485100" progId="Equation.DSMT4">
                  <p:embed/>
                  <p:pic>
                    <p:nvPicPr>
                      <p:cNvPr id="509960" name="Object 8">
                        <a:extLst>
                          <a:ext uri="{FF2B5EF4-FFF2-40B4-BE49-F238E27FC236}">
                            <a16:creationId xmlns:a16="http://schemas.microsoft.com/office/drawing/2014/main" id="{EA2CE5C5-0D2C-7FE0-AA85-37BAB63AC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804" y="1590298"/>
                        <a:ext cx="1651965" cy="78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4D51386D-1A5F-42EC-4A72-8443FA58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43577"/>
              </p:ext>
            </p:extLst>
          </p:nvPr>
        </p:nvGraphicFramePr>
        <p:xfrm>
          <a:off x="2736207" y="2473688"/>
          <a:ext cx="2276997" cy="124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32600" imgH="31597600" progId="Equation.DSMT4">
                  <p:embed/>
                </p:oleObj>
              </mc:Choice>
              <mc:Fallback>
                <p:oleObj name="Equation" r:id="rId4" imgW="57632600" imgH="31597600" progId="Equation.DSMT4">
                  <p:embed/>
                  <p:pic>
                    <p:nvPicPr>
                      <p:cNvPr id="813063" name="Object 7">
                        <a:extLst>
                          <a:ext uri="{FF2B5EF4-FFF2-40B4-BE49-F238E27FC236}">
                            <a16:creationId xmlns:a16="http://schemas.microsoft.com/office/drawing/2014/main" id="{744B91E8-FD42-8E6B-C040-843C78F18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07" y="2473688"/>
                        <a:ext cx="2276997" cy="124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9807814-732B-FA38-2091-61EEFA5388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9369" y="4158675"/>
            <a:ext cx="2311400" cy="105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86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E6BF6-EA2A-B3AF-6FB0-164647097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ihan </a:t>
            </a:r>
            <a:r>
              <a:rPr lang="en-US" dirty="0" err="1"/>
              <a:t>Soal</a:t>
            </a:r>
            <a:r>
              <a:rPr lang="en-US" dirty="0"/>
              <a:t> E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84F09-29D8-EE1A-4BFD-4DFF2FA58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. </a:t>
            </a:r>
            <a:r>
              <a:rPr lang="en-ID" sz="2800" dirty="0">
                <a:latin typeface="Times"/>
              </a:rPr>
              <a:t>Use  the Gram–Schmidt process to produce an orthogonal basis for W</a:t>
            </a:r>
          </a:p>
          <a:p>
            <a:pPr marL="0" indent="0">
              <a:buNone/>
            </a:pPr>
            <a:endParaRPr lang="en-ID" dirty="0">
              <a:latin typeface="Times"/>
            </a:endParaRPr>
          </a:p>
          <a:p>
            <a:pPr marL="0" indent="0">
              <a:buNone/>
            </a:pPr>
            <a:endParaRPr lang="en-ID" dirty="0">
              <a:latin typeface="Times"/>
            </a:endParaRPr>
          </a:p>
          <a:p>
            <a:pPr marL="0" indent="0">
              <a:buNone/>
            </a:pPr>
            <a:endParaRPr lang="en-ID" dirty="0">
              <a:latin typeface="Times"/>
            </a:endParaRPr>
          </a:p>
          <a:p>
            <a:pPr marL="0" indent="0">
              <a:buNone/>
            </a:pPr>
            <a:r>
              <a:rPr lang="en-ID" dirty="0">
                <a:latin typeface="Times"/>
              </a:rPr>
              <a:t>4. Let                                     find the a least-squares solution of  </a:t>
            </a:r>
            <a:r>
              <a:rPr lang="en-ID" dirty="0" err="1">
                <a:latin typeface="Times"/>
              </a:rPr>
              <a:t>Ax</a:t>
            </a:r>
            <a:r>
              <a:rPr lang="en-ID" dirty="0">
                <a:latin typeface="Times"/>
              </a:rPr>
              <a:t> = b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4FFBDE-8A1F-E641-A31D-A365A46D9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436" y="2334911"/>
            <a:ext cx="1843028" cy="12120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A217C0-DF2B-0AF8-0550-01850116AA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8751" y="3657600"/>
            <a:ext cx="3231057" cy="105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97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67</Words>
  <Application>Microsoft Macintosh PowerPoint</Application>
  <PresentationFormat>Widescreen</PresentationFormat>
  <Paragraphs>23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</vt:lpstr>
      <vt:lpstr>Office Theme</vt:lpstr>
      <vt:lpstr>MathType 6.0 Equation</vt:lpstr>
      <vt:lpstr>Latihan Soal EAS</vt:lpstr>
      <vt:lpstr>Latihan Soal EA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stine Fatichah</dc:creator>
  <cp:lastModifiedBy>Chastine Fatichah</cp:lastModifiedBy>
  <cp:revision>6</cp:revision>
  <dcterms:created xsi:type="dcterms:W3CDTF">2023-12-06T12:41:30Z</dcterms:created>
  <dcterms:modified xsi:type="dcterms:W3CDTF">2023-12-06T13:12:35Z</dcterms:modified>
</cp:coreProperties>
</file>